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5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notesSlides/notesSlide33.xml" ContentType="application/vnd.openxmlformats-officedocument.presentationml.notesSlide+xml"/>
  <Override PartName="/ppt/embeddings/oleObject17.bin" ContentType="application/vnd.openxmlformats-officedocument.oleObject"/>
  <Override PartName="/ppt/notesSlides/notesSlide34.xml" ContentType="application/vnd.openxmlformats-officedocument.presentationml.notesSlide+xml"/>
  <Override PartName="/ppt/embeddings/oleObject18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6"/>
  </p:notesMasterIdLst>
  <p:handoutMasterIdLst>
    <p:handoutMasterId r:id="rId47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09" r:id="rId12"/>
    <p:sldId id="461" r:id="rId13"/>
    <p:sldId id="410" r:id="rId14"/>
    <p:sldId id="428" r:id="rId15"/>
    <p:sldId id="440" r:id="rId16"/>
    <p:sldId id="442" r:id="rId17"/>
    <p:sldId id="415" r:id="rId18"/>
    <p:sldId id="426" r:id="rId19"/>
    <p:sldId id="436" r:id="rId20"/>
    <p:sldId id="437" r:id="rId21"/>
    <p:sldId id="438" r:id="rId22"/>
    <p:sldId id="434" r:id="rId23"/>
    <p:sldId id="443" r:id="rId24"/>
    <p:sldId id="446" r:id="rId25"/>
    <p:sldId id="460" r:id="rId26"/>
    <p:sldId id="445" r:id="rId27"/>
    <p:sldId id="444" r:id="rId28"/>
    <p:sldId id="412" r:id="rId29"/>
    <p:sldId id="458" r:id="rId30"/>
    <p:sldId id="459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55" r:id="rId40"/>
    <p:sldId id="430" r:id="rId41"/>
    <p:sldId id="431" r:id="rId42"/>
    <p:sldId id="432" r:id="rId43"/>
    <p:sldId id="433" r:id="rId44"/>
    <p:sldId id="427" r:id="rId45"/>
  </p:sldIdLst>
  <p:sldSz cx="9144000" cy="6858000" type="screen4x3"/>
  <p:notesSz cx="7315200" cy="9601200"/>
  <p:custDataLst>
    <p:tags r:id="rId4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16" d="100"/>
          <a:sy n="116" d="100"/>
        </p:scale>
        <p:origin x="-2320" y="-112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4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48944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4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9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1974" y="1704974"/>
            <a:ext cx="81057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 OR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XOR (  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err="1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4888" y="4429125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43641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4216" y="445546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6566" y="4436418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7651" y="457691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64001" y="4142674"/>
          <a:ext cx="517692" cy="38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4" imgW="152400" imgH="114300" progId="Equation.DSMT4">
                  <p:embed/>
                </p:oleObj>
              </mc:Choice>
              <mc:Fallback>
                <p:oleObj name="Equation" r:id="rId4" imgW="152400" imgH="114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01" y="4142674"/>
                        <a:ext cx="517692" cy="388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991192" y="4087516"/>
          <a:ext cx="517525" cy="37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1" name="Equation" r:id="rId6" imgW="152400" imgH="114300" progId="Equation.DSMT4">
                  <p:embed/>
                </p:oleObj>
              </mc:Choice>
              <mc:Fallback>
                <p:oleObj name="Equation" r:id="rId6" imgW="152400" imgH="114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192" y="4087516"/>
                        <a:ext cx="517525" cy="377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(Boolean) Operators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74980" y="1248236"/>
            <a:ext cx="6784759" cy="4856716"/>
          </a:xfrm>
          <a:prstGeom prst="rect">
            <a:avLst/>
          </a:prstGeom>
          <a:noFill/>
          <a:ln/>
          <a:effectLst/>
        </p:spPr>
      </p:pic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1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83" y="1057488"/>
                        <a:ext cx="1579151" cy="95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2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784" y="1002694"/>
                        <a:ext cx="1671620" cy="101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3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52" y="1996099"/>
                        <a:ext cx="1780283" cy="87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53572" y="2258214"/>
          <a:ext cx="18430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4" name="Equation" r:id="rId10" imgW="622300" imgH="215900" progId="Equation.DSMT4">
                  <p:embed/>
                </p:oleObj>
              </mc:Choice>
              <mc:Fallback>
                <p:oleObj name="Equation" r:id="rId10" imgW="622300" imgH="21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72" y="2258214"/>
                        <a:ext cx="18430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51" grpId="0"/>
      <p:bldP spid="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7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83" y="1057488"/>
                        <a:ext cx="1579151" cy="95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8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784" y="1002694"/>
                        <a:ext cx="1671620" cy="1013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9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52" y="1996099"/>
                        <a:ext cx="1780283" cy="87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154363" y="2257425"/>
          <a:ext cx="18430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0" name="Equation" r:id="rId10" imgW="622300" imgH="215900" progId="Equation.DSMT4">
                  <p:embed/>
                </p:oleObj>
              </mc:Choice>
              <mc:Fallback>
                <p:oleObj name="Equation" r:id="rId10" imgW="6223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57425"/>
                        <a:ext cx="18430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046988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6854" y="2147291"/>
            <a:ext cx="86508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Formula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 is </a:t>
            </a:r>
            <a:r>
              <a:rPr lang="en-US" sz="6000" dirty="0" err="1" smtClean="0">
                <a:solidFill>
                  <a:srgbClr val="BB0FAB"/>
                </a:solidFill>
                <a:latin typeface="Comic Sans MS" pitchFamily="66" charset="0"/>
              </a:rPr>
              <a:t>satisfiable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latin typeface="Comic Sans MS" pitchFamily="66" charset="0"/>
              </a:rPr>
              <a:t>      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   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s not valid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6994" y="3101055"/>
          <a:ext cx="983467" cy="147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994" y="3101055"/>
                        <a:ext cx="983467" cy="1475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Vailidity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atisfiability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rgbClr val="0000FF"/>
                          </a:solidFill>
                          <a:latin typeface="cmsy10"/>
                          <a:sym typeface="Euclid Symbol"/>
                        </a:rPr>
                        <a:t>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98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rgbClr val="0000FF"/>
                </a:solidFill>
                <a:latin typeface="cmsy10"/>
                <a:sym typeface="Euclid Symbol"/>
              </a:rPr>
              <a:t>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4841" y="1430570"/>
            <a:ext cx="772038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Suppose you had a go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method for determining</a:t>
            </a:r>
          </a:p>
          <a:p>
            <a:pPr algn="l"/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atisfiability</a:t>
            </a:r>
            <a:r>
              <a:rPr lang="en-US" sz="4800" dirty="0" smtClean="0">
                <a:latin typeface="Comic Sans MS" pitchFamily="66" charset="0"/>
              </a:rPr>
              <a:t>.  Explain how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o obtain a good meth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or determining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lidity.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1777" y="1994664"/>
            <a:ext cx="81740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To test 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check that</a:t>
            </a:r>
          </a:p>
          <a:p>
            <a:pPr algn="l"/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(G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2" name="Equation" r:id="rId4" imgW="1346040" imgH="215640" progId="Equation.DSMT4">
                  <p:embed/>
                </p:oleObj>
              </mc:Choice>
              <mc:Fallback>
                <p:oleObj name="Equation" r:id="rId4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3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477" y="2250833"/>
            <a:ext cx="8903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try to </a:t>
            </a:r>
            <a:r>
              <a:rPr lang="en-US" sz="4800" i="1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</a:rPr>
              <a:t>valid formulas</a:t>
            </a:r>
          </a:p>
          <a:p>
            <a:r>
              <a:rPr lang="en-US" sz="4800" dirty="0" smtClean="0">
                <a:latin typeface="Comic Sans MS" pitchFamily="66" charset="0"/>
              </a:rPr>
              <a:t>from a few axioms using</a:t>
            </a:r>
          </a:p>
          <a:p>
            <a:r>
              <a:rPr lang="en-US" sz="4800" dirty="0" smtClean="0">
                <a:latin typeface="Comic Sans MS" pitchFamily="66" charset="0"/>
              </a:rPr>
              <a:t>deduction rule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Verifying Validity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 </a:t>
            </a:r>
            <a:r>
              <a:rPr lang="en-US" sz="60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				  Q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182880" y="3080825"/>
            <a:ext cx="6936514" cy="175432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                                   </a:t>
            </a:r>
          </a:p>
          <a:p>
            <a:endParaRPr lang="en-US" sz="5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 useBgFill="1">
        <p:nvSpPr>
          <p:cNvPr id="15" name="TextBox 14"/>
          <p:cNvSpPr txBox="1"/>
          <p:nvPr/>
        </p:nvSpPr>
        <p:spPr>
          <a:xfrm>
            <a:off x="323557" y="4238764"/>
            <a:ext cx="5801588" cy="15696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803400" y="51593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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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181" y="1675812"/>
            <a:ext cx="89216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i="1" dirty="0" smtClean="0">
                <a:latin typeface="Comic Sans MS" pitchFamily="66" charset="0"/>
              </a:rPr>
              <a:t>Lemma:</a:t>
            </a:r>
            <a:r>
              <a:rPr lang="en-US" sz="4400" dirty="0" smtClean="0">
                <a:latin typeface="Comic Sans MS" pitchFamily="66" charset="0"/>
              </a:rPr>
              <a:t> A r</a:t>
            </a:r>
            <a:r>
              <a:rPr lang="en-US" sz="4800" dirty="0" smtClean="0">
                <a:latin typeface="Comic Sans MS" pitchFamily="66" charset="0"/>
              </a:rPr>
              <a:t>ule is soun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ND{antecedents}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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7701" y="1719253"/>
            <a:ext cx="86885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duction proofs often no</a:t>
            </a:r>
          </a:p>
          <a:p>
            <a:r>
              <a:rPr lang="en-US" sz="5400" dirty="0" smtClean="0">
                <a:latin typeface="Comic Sans MS" pitchFamily="66" charset="0"/>
              </a:rPr>
              <a:t>better than truth tables. 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5400" i="1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81214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6" name="Equation" r:id="rId4" imgW="1422360" imgH="215640" progId="Equation.DSMT4">
                  <p:embed/>
                </p:oleObj>
              </mc:Choice>
              <mc:Fallback>
                <p:oleObj name="Equation" r:id="rId4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7" name="Equation" r:id="rId6" imgW="1409700" imgH="228600" progId="Equation.DSMT4">
                  <p:embed/>
                </p:oleObj>
              </mc:Choice>
              <mc:Fallback>
                <p:oleObj name="Equation" r:id="rId6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74284" y="1305718"/>
          <a:ext cx="3525571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0" name="Equation" r:id="rId4" imgW="939600" imgH="1130040" progId="Equation.DSMT4">
                  <p:embed/>
                </p:oleObj>
              </mc:Choice>
              <mc:Fallback>
                <p:oleObj name="Equation" r:id="rId4" imgW="93960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84" y="1305718"/>
                        <a:ext cx="3525571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1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08225" y="1233488"/>
          <a:ext cx="45085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0" name="Equation" r:id="rId5" imgW="2463480" imgH="1028520" progId="Equation.DSMT4">
                  <p:embed/>
                </p:oleObj>
              </mc:Choice>
              <mc:Fallback>
                <p:oleObj name="Equation" r:id="rId5" imgW="246348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233488"/>
                        <a:ext cx="45085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93849" y="1191127"/>
          <a:ext cx="5997177" cy="15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4" name="Equation" r:id="rId4" imgW="4279680" imgH="1130040" progId="Equation.DSMT4">
                  <p:embed/>
                </p:oleObj>
              </mc:Choice>
              <mc:Fallback>
                <p:oleObj name="Equation" r:id="rId4" imgW="427968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49" y="1191127"/>
                        <a:ext cx="5997177" cy="1583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—4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96635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latin typeface="Comic Sans MS" pitchFamily="66" charset="0"/>
              </a:rPr>
              <a:t>value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     </a:t>
            </a:r>
            <a:r>
              <a:rPr lang="en-US" sz="4400" dirty="0" smtClean="0">
                <a:latin typeface="Comic Sans MS" pitchFamily="66" charset="0"/>
              </a:rPr>
              <a:t>P        </a:t>
            </a:r>
            <a:r>
              <a:rPr lang="en-US" sz="4400" dirty="0" smtClean="0">
                <a:latin typeface="Comic Sans MS" pitchFamily="66" charset="0"/>
              </a:rPr>
              <a:t>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0633" y="2948997"/>
            <a:ext cx="6252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begin{document}&#10;&#10;\begin{align*}&#10;\textcolor{blue}{\land} &amp; \eqdef \textcolor{blue}{\text{AND}}\\&#10;\textcolor{blue}{\lor} &amp; \eqdef \textcolor{blue}{\text{OR}}\\&#10;\textcolor{blue}{\neg} &amp; \eqdef \textcolor{blue}{\text{NOT}}\\&#10;\textcolor{blue}{\implies}  &amp; \eqdef \text{\textcolor{blue}{IMPLIES} (if \dots then)}\\&#10;\textcolor{blue}{ \iff}  &amp; \eqdef \text{\textcolor{blue}{IFF} (if and only if)}\\&#10;\textcolor{blue}{\oplus} &amp; \eqdef \text{\textcolor{blue}{XOR} (exclusive OR)}&#10;\end{align*}&#10;&#10;\end{document}&#10;"/>
  <p:tag name="FILENAME" val="TP_tmp"/>
  <p:tag name="FORMAT" val="emf"/>
  <p:tag name="RES" val="300"/>
  <p:tag name="BLEND" val="0"/>
  <p:tag name="TRANSPARENT" val="0"/>
  <p:tag name="TBUG" val="0"/>
  <p:tag name="ALLOWFS" val="1"/>
  <p:tag name="ORIGWIDTH" val="246"/>
  <p:tag name="PICTUREFILESIZE" val="15612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53</TotalTime>
  <Words>1406</Words>
  <Application>Microsoft Macintosh PowerPoint</Application>
  <PresentationFormat>On-screen Show (4:3)</PresentationFormat>
  <Paragraphs>434</Paragraphs>
  <Slides>43</Slides>
  <Notes>35</Notes>
  <HiddenSlides>1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Comic Sans MS</vt:lpstr>
      <vt:lpstr>Euclid Symbol</vt:lpstr>
      <vt:lpstr>cmsy10</vt:lpstr>
      <vt:lpstr>Euclid Extra</vt:lpstr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valuation in an Environment</vt:lpstr>
      <vt:lpstr>Equivalence</vt:lpstr>
      <vt:lpstr>Propositional (Boolean) Operators</vt:lpstr>
      <vt:lpstr>DeMorgan’s Law</vt:lpstr>
      <vt:lpstr>DeMorgan’s Law</vt:lpstr>
      <vt:lpstr>Definition of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Verifying Valid, Satisfiable</vt:lpstr>
      <vt:lpstr>Efficient Test for Satisfiability?</vt:lpstr>
      <vt:lpstr>Equivalence &amp; Validity</vt:lpstr>
      <vt:lpstr>Vailidity &amp; Satisfiability</vt:lpstr>
      <vt:lpstr>Definition of IFF</vt:lpstr>
      <vt:lpstr>Quickie: SAT versus VALID</vt:lpstr>
      <vt:lpstr>Quickie: SAT versus VALID</vt:lpstr>
      <vt:lpstr>Verify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59</cp:revision>
  <dcterms:created xsi:type="dcterms:W3CDTF">2011-02-09T15:01:58Z</dcterms:created>
  <dcterms:modified xsi:type="dcterms:W3CDTF">2011-09-12T01:43:09Z</dcterms:modified>
</cp:coreProperties>
</file>